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2" r:id="rId2"/>
    <p:sldId id="263" r:id="rId3"/>
    <p:sldId id="270" r:id="rId4"/>
    <p:sldId id="269" r:id="rId5"/>
    <p:sldId id="261" r:id="rId6"/>
    <p:sldId id="257" r:id="rId7"/>
    <p:sldId id="256" r:id="rId8"/>
    <p:sldId id="258" r:id="rId9"/>
    <p:sldId id="259" r:id="rId10"/>
    <p:sldId id="260" r:id="rId11"/>
    <p:sldId id="271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7" d="100"/>
          <a:sy n="77" d="100"/>
        </p:scale>
        <p:origin x="-20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9669D3-F53C-594C-9250-0816EFC75A37}" type="datetimeFigureOut">
              <a:rPr lang="en-US" smtClean="0"/>
              <a:t>6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A3D1FE-2F75-8C48-B01E-DC765CEC1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4657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B3675-887B-484E-9920-30F44D9DDAEE}" type="datetimeFigureOut">
              <a:rPr lang="en-US" smtClean="0"/>
              <a:t>6/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53F3F6-87FB-4A4B-909A-3C129D7701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3987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A9013-87D4-5449-81EA-36C35EE812AC}" type="datetime1">
              <a:rPr lang="en-US" smtClean="0"/>
              <a:t>6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702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461-17F5-9D45-98C7-28F536607CE6}" type="datetime1">
              <a:rPr lang="en-US" smtClean="0"/>
              <a:t>6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090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2D0714-6ACD-7244-9768-EA5BF3F19C0B}" type="datetime1">
              <a:rPr lang="en-US" smtClean="0"/>
              <a:t>6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180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487D1-0D5D-F040-A010-028C63CCA724}" type="datetime1">
              <a:rPr lang="en-US" smtClean="0"/>
              <a:t>6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921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485EF3-58C3-DC44-933D-0CB1C0B05A8E}" type="datetime1">
              <a:rPr lang="en-US" smtClean="0"/>
              <a:t>6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92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61C58-CC3C-B242-8CA1-9C51FF8EB704}" type="datetime1">
              <a:rPr lang="en-US" smtClean="0"/>
              <a:t>6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0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A66A9-6C99-5347-BFFD-C1D8FA41B4DD}" type="datetime1">
              <a:rPr lang="en-US" smtClean="0"/>
              <a:t>6/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401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DE1C4-6A2D-C140-9832-304F38F14E47}" type="datetime1">
              <a:rPr lang="en-US" smtClean="0"/>
              <a:t>6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85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54B57-FBAE-0042-BA5C-BD334D68C440}" type="datetime1">
              <a:rPr lang="en-US" smtClean="0"/>
              <a:t>6/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48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9387F-829D-CC4B-BDFF-FA41BE757207}" type="datetime1">
              <a:rPr lang="en-US" smtClean="0"/>
              <a:t>6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663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E99DA-9F69-8D47-8162-4FF922AEF8D1}" type="datetime1">
              <a:rPr lang="en-US" smtClean="0"/>
              <a:t>6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958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870D0D-BA09-D348-B641-1FDCF7390E27}" type="datetime1">
              <a:rPr lang="en-US" smtClean="0"/>
              <a:t>6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2C4FDC-4AF3-C14C-AD32-DE1C5E6081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458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3 at 10.27.5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"/>
            <a:ext cx="9144000" cy="6695348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3DF49-33B0-F241-91AB-6C2117EA2C50}" type="datetime1">
              <a:rPr lang="en-US" smtClean="0"/>
              <a:t>6/3/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7974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variant.comparison.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5059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826B6-3F3D-F44A-BCA8-79BEF5559A9C}" type="datetime1">
              <a:rPr lang="en-US" smtClean="0"/>
              <a:t>6/3/15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699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3 at 10.59.3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943429"/>
            <a:ext cx="8851900" cy="2032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530600" y="1244599"/>
            <a:ext cx="5384800" cy="211667"/>
          </a:xfrm>
          <a:prstGeom prst="rect">
            <a:avLst/>
          </a:prstGeom>
          <a:solidFill>
            <a:schemeClr val="accent6">
              <a:lumMod val="75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05193" y="1998156"/>
            <a:ext cx="5384800" cy="211667"/>
          </a:xfrm>
          <a:prstGeom prst="rect">
            <a:avLst/>
          </a:prstGeom>
          <a:solidFill>
            <a:schemeClr val="tx2">
              <a:lumMod val="60000"/>
              <a:lumOff val="4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05193" y="2582332"/>
            <a:ext cx="5384800" cy="211667"/>
          </a:xfrm>
          <a:prstGeom prst="rect">
            <a:avLst/>
          </a:prstGeom>
          <a:solidFill>
            <a:schemeClr val="accent6">
              <a:lumMod val="75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13654" y="2379118"/>
            <a:ext cx="5384800" cy="211667"/>
          </a:xfrm>
          <a:prstGeom prst="rect">
            <a:avLst/>
          </a:prstGeom>
          <a:solidFill>
            <a:schemeClr val="accent6">
              <a:lumMod val="75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70A5B-AAB6-184C-9EFE-2306819EFF7B}" type="datetime1">
              <a:rPr lang="en-US" smtClean="0"/>
              <a:t>6/3/15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792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451068"/>
            <a:ext cx="4343400" cy="5448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490" y="593838"/>
            <a:ext cx="4212211" cy="5171955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BD1C6-0F49-A848-8B73-27F2731F79BB}" type="datetime1">
              <a:rPr lang="en-US" smtClean="0"/>
              <a:t>6/3/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0103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0"/>
            <a:ext cx="88392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8E3CE-ADFD-6444-8A9A-8B2C14F35343}" type="datetime1">
              <a:rPr lang="en-US" smtClean="0"/>
              <a:t>6/3/15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1503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5-06-03 at 10.28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0"/>
            <a:ext cx="8476441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E7B6-CCFF-DE43-B4A5-FF642EAD9E90}" type="datetime1">
              <a:rPr lang="en-US" smtClean="0"/>
              <a:t>6/3/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582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188" y="256351"/>
            <a:ext cx="8528601" cy="4901669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8A7-C1F2-D04F-B34E-4C83863536B8}" type="datetime1">
              <a:rPr lang="en-US" smtClean="0"/>
              <a:t>6/3/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505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54B57-FBAE-0042-BA5C-BD334D68C440}" type="datetime1">
              <a:rPr lang="en-US" smtClean="0"/>
              <a:t>6/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Screen Shot 2015-06-03 at 6.55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3800"/>
            <a:ext cx="9144000" cy="444562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397816" y="1022720"/>
            <a:ext cx="2952470" cy="4616700"/>
          </a:xfrm>
          <a:prstGeom prst="rect">
            <a:avLst/>
          </a:prstGeom>
          <a:solidFill>
            <a:schemeClr val="accent6">
              <a:lumMod val="75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286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900" y="0"/>
            <a:ext cx="7184571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3FD83-7F5F-2A49-9A3E-2E190E3BD5CA}" type="datetime1">
              <a:rPr lang="en-US" smtClean="0"/>
              <a:t>6/3/15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035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900" y="0"/>
            <a:ext cx="7184571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59208-B4A3-B74A-92DD-88DA91CABD99}" type="datetime1">
              <a:rPr lang="en-US" smtClean="0"/>
              <a:t>6/3/15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400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13605"/>
              </p:ext>
            </p:extLst>
          </p:nvPr>
        </p:nvGraphicFramePr>
        <p:xfrm>
          <a:off x="1263650" y="10731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10731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7900" y="0"/>
            <a:ext cx="7184571" cy="685800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9C352-6212-7C48-B6CD-B62ED2053654}" type="datetime1">
              <a:rPr lang="en-US" smtClean="0"/>
              <a:t>6/3/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485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ovariant.comparison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5578" y="-1046210"/>
            <a:ext cx="7114237" cy="920665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955D2C-6B01-2D4A-9DBC-D086D3E52DFD}" type="datetime1">
              <a:rPr lang="en-US" smtClean="0"/>
              <a:t>6/3/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42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variant.comparison.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5059" cy="6858000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1A3A-0984-EF43-AB85-2BEF0149E68D}" type="datetime1">
              <a:rPr lang="en-US" smtClean="0"/>
              <a:t>6/3/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C4FDC-4AF3-C14C-AD32-DE1C5E60813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979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9</TotalTime>
  <Words>26</Words>
  <Application>Microsoft Macintosh PowerPoint</Application>
  <PresentationFormat>On-screen Show (4:3)</PresentationFormat>
  <Paragraphs>2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al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g Zhang</dc:creator>
  <cp:lastModifiedBy>Jing Zhang</cp:lastModifiedBy>
  <cp:revision>15</cp:revision>
  <dcterms:created xsi:type="dcterms:W3CDTF">2015-06-02T17:42:26Z</dcterms:created>
  <dcterms:modified xsi:type="dcterms:W3CDTF">2015-06-03T23:02:02Z</dcterms:modified>
</cp:coreProperties>
</file>